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B75D5" w:rsidRPr="003B75D5" w:rsidRDefault="003B75D5" w:rsidP="003B75D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3B75D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илиал </w:t>
      </w:r>
      <w:r w:rsidRPr="003B75D5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муниципального автономного общеобразовательного учреждения</w:t>
      </w:r>
    </w:p>
    <w:p w:rsidR="003B75D5" w:rsidRPr="003B75D5" w:rsidRDefault="003B75D5" w:rsidP="003B75D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3B75D5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«Прииртышская средняя общеобразовательная школа» - «Абалакская средняя общеобразовательная школа»</w:t>
      </w:r>
    </w:p>
    <w:p w:rsidR="003B75D5" w:rsidRPr="003B75D5" w:rsidRDefault="003B75D5" w:rsidP="003B75D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</w:pPr>
    </w:p>
    <w:p w:rsidR="003B75D5" w:rsidRPr="003B75D5" w:rsidRDefault="003B75D5" w:rsidP="003B75D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</w:pPr>
    </w:p>
    <w:p w:rsidR="003B75D5" w:rsidRPr="003B75D5" w:rsidRDefault="003B75D5" w:rsidP="003B75D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</w:pPr>
      <w:r w:rsidRPr="003B75D5">
        <w:rPr>
          <w:rFonts w:ascii="Times New Roman" w:eastAsia="Times New Roman" w:hAnsi="Times New Roman" w:cs="Times New Roman"/>
          <w:b/>
          <w:bCs/>
          <w:iCs/>
          <w:noProof/>
          <w:sz w:val="24"/>
          <w:szCs w:val="24"/>
          <w:lang w:eastAsia="ru-RU"/>
        </w:rPr>
        <w:drawing>
          <wp:inline distT="0" distB="0" distL="0" distR="0">
            <wp:extent cx="8352155" cy="1420495"/>
            <wp:effectExtent l="0" t="0" r="0" b="825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2155" cy="14204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B75D5" w:rsidRPr="003B75D5" w:rsidRDefault="003B75D5" w:rsidP="003B75D5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</w:pPr>
      <w:bookmarkStart w:id="0" w:name="_GoBack"/>
      <w:bookmarkEnd w:id="0"/>
    </w:p>
    <w:p w:rsidR="003B75D5" w:rsidRPr="003B75D5" w:rsidRDefault="003B75D5" w:rsidP="003B75D5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</w:pPr>
    </w:p>
    <w:p w:rsidR="003B75D5" w:rsidRPr="003B75D5" w:rsidRDefault="003B75D5" w:rsidP="003B75D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</w:pPr>
      <w:r w:rsidRPr="003B75D5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  <w:t>РАБОЧАЯ ПРОГРАММА</w:t>
      </w:r>
    </w:p>
    <w:p w:rsidR="003B75D5" w:rsidRPr="003B75D5" w:rsidRDefault="003B75D5" w:rsidP="003B75D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3B75D5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по алгебре </w:t>
      </w:r>
    </w:p>
    <w:p w:rsidR="003B75D5" w:rsidRPr="003B75D5" w:rsidRDefault="003B75D5" w:rsidP="003B75D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3B75D5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для 8 класса</w:t>
      </w:r>
    </w:p>
    <w:p w:rsidR="003B75D5" w:rsidRPr="003B75D5" w:rsidRDefault="003B75D5" w:rsidP="003B75D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3B75D5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на 2020-2021 учебный год</w:t>
      </w:r>
    </w:p>
    <w:p w:rsidR="003B75D5" w:rsidRPr="003B75D5" w:rsidRDefault="003B75D5" w:rsidP="003B75D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</w:p>
    <w:p w:rsidR="003B75D5" w:rsidRPr="003B75D5" w:rsidRDefault="003B75D5" w:rsidP="003B75D5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280"/>
        <w:gridCol w:w="7290"/>
      </w:tblGrid>
      <w:tr w:rsidR="003B75D5" w:rsidRPr="003B75D5" w:rsidTr="007C2983">
        <w:trPr>
          <w:jc w:val="center"/>
        </w:trPr>
        <w:tc>
          <w:tcPr>
            <w:tcW w:w="7393" w:type="dxa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ланирование составлено в соответствии </w:t>
            </w:r>
          </w:p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 ФГОС ООО</w:t>
            </w:r>
          </w:p>
        </w:tc>
        <w:tc>
          <w:tcPr>
            <w:tcW w:w="7393" w:type="dxa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uto"/>
              <w:ind w:right="142"/>
              <w:jc w:val="right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 xml:space="preserve">Составитель программы:  </w:t>
            </w:r>
          </w:p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uto"/>
              <w:ind w:right="142"/>
              <w:jc w:val="right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Тамара Александровна Шарапова,</w:t>
            </w:r>
          </w:p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uto"/>
              <w:ind w:right="142"/>
              <w:jc w:val="right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 xml:space="preserve">                                    учитель математики</w:t>
            </w:r>
          </w:p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4"/>
                <w:lang w:eastAsia="ru-RU"/>
              </w:rPr>
              <w:t>высшей квалификационной категории</w:t>
            </w:r>
          </w:p>
        </w:tc>
      </w:tr>
    </w:tbl>
    <w:p w:rsidR="003B75D5" w:rsidRPr="003B75D5" w:rsidRDefault="003B75D5" w:rsidP="003B75D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</w:p>
    <w:p w:rsidR="003B75D5" w:rsidRPr="003B75D5" w:rsidRDefault="003B75D5" w:rsidP="003B75D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B75D5" w:rsidRPr="003B75D5" w:rsidRDefault="003B75D5" w:rsidP="003B75D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</w:p>
    <w:p w:rsidR="003B75D5" w:rsidRPr="003B75D5" w:rsidRDefault="003B75D5" w:rsidP="003B75D5">
      <w:pPr>
        <w:autoSpaceDE w:val="0"/>
        <w:autoSpaceDN w:val="0"/>
        <w:adjustRightInd w:val="0"/>
        <w:spacing w:after="0" w:line="240" w:lineRule="auto"/>
        <w:ind w:right="142"/>
        <w:jc w:val="center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3B75D5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     </w:t>
      </w:r>
    </w:p>
    <w:p w:rsidR="003B75D5" w:rsidRPr="003B75D5" w:rsidRDefault="003B75D5" w:rsidP="003B75D5">
      <w:pPr>
        <w:autoSpaceDE w:val="0"/>
        <w:autoSpaceDN w:val="0"/>
        <w:adjustRightInd w:val="0"/>
        <w:spacing w:after="0" w:line="240" w:lineRule="auto"/>
        <w:ind w:right="142"/>
        <w:jc w:val="center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</w:p>
    <w:p w:rsidR="003B75D5" w:rsidRPr="003B75D5" w:rsidRDefault="003B75D5" w:rsidP="003B75D5">
      <w:pPr>
        <w:autoSpaceDE w:val="0"/>
        <w:autoSpaceDN w:val="0"/>
        <w:adjustRightInd w:val="0"/>
        <w:spacing w:after="0" w:line="240" w:lineRule="auto"/>
        <w:ind w:right="142"/>
        <w:jc w:val="center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</w:p>
    <w:p w:rsidR="003B75D5" w:rsidRPr="003B75D5" w:rsidRDefault="003B75D5" w:rsidP="003B75D5">
      <w:pPr>
        <w:autoSpaceDE w:val="0"/>
        <w:autoSpaceDN w:val="0"/>
        <w:adjustRightInd w:val="0"/>
        <w:spacing w:after="0" w:line="240" w:lineRule="auto"/>
        <w:ind w:right="142"/>
        <w:jc w:val="center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</w:p>
    <w:p w:rsidR="003B75D5" w:rsidRPr="003B75D5" w:rsidRDefault="003B75D5" w:rsidP="003B75D5">
      <w:pPr>
        <w:autoSpaceDE w:val="0"/>
        <w:autoSpaceDN w:val="0"/>
        <w:adjustRightInd w:val="0"/>
        <w:spacing w:after="0" w:line="240" w:lineRule="auto"/>
        <w:ind w:right="142"/>
        <w:jc w:val="center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3B75D5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с. Абалак</w:t>
      </w:r>
      <w:r w:rsidRPr="003B75D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 </w:t>
      </w:r>
    </w:p>
    <w:p w:rsidR="003B75D5" w:rsidRPr="003B75D5" w:rsidRDefault="003B75D5" w:rsidP="003B75D5">
      <w:pPr>
        <w:autoSpaceDE w:val="0"/>
        <w:autoSpaceDN w:val="0"/>
        <w:adjustRightInd w:val="0"/>
        <w:spacing w:after="0" w:line="240" w:lineRule="auto"/>
        <w:ind w:right="142"/>
        <w:jc w:val="center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3B75D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 2020 год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>Планируемые результаты о</w:t>
      </w:r>
      <w:r w:rsidRPr="003B75D5">
        <w:rPr>
          <w:rFonts w:ascii="Times New Roman" w:eastAsia="Times New Roman" w:hAnsi="Times New Roman" w:cs="Times New Roman"/>
          <w:b/>
          <w:bCs/>
          <w:color w:val="262626"/>
          <w:shd w:val="clear" w:color="auto" w:fill="FFFFFF"/>
          <w:lang w:eastAsia="ru-RU"/>
        </w:rPr>
        <w:t>своения учебного предмета</w:t>
      </w:r>
      <w:r w:rsidRPr="003B75D5">
        <w:rPr>
          <w:rFonts w:ascii="Times New Roman" w:eastAsia="Times New Roman" w:hAnsi="Times New Roman" w:cs="Times New Roman"/>
          <w:b/>
          <w:lang w:eastAsia="ru-RU"/>
        </w:rPr>
        <w:t xml:space="preserve"> «Алгебра»</w:t>
      </w:r>
    </w:p>
    <w:p w:rsidR="003B75D5" w:rsidRPr="003B75D5" w:rsidRDefault="003B75D5" w:rsidP="003B75D5">
      <w:pPr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  <w:bookmarkStart w:id="1" w:name="sub_2031"/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bookmarkStart w:id="2" w:name="sub_20311"/>
      <w:bookmarkEnd w:id="1"/>
      <w:r w:rsidRPr="003B75D5">
        <w:rPr>
          <w:rFonts w:ascii="Times New Roman" w:eastAsia="Times New Roman" w:hAnsi="Times New Roman" w:cs="Times New Roman"/>
          <w:lang w:eastAsia="ru-RU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bookmarkEnd w:id="2"/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осознание роли математики в развитии России и мира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возможность привести примеры из отечественной и всемирной истории математических открытий и их авторов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bookmarkStart w:id="3" w:name="sub_20312"/>
      <w:r w:rsidRPr="003B75D5">
        <w:rPr>
          <w:rFonts w:ascii="Times New Roman" w:eastAsia="Times New Roman" w:hAnsi="Times New Roman" w:cs="Times New Roman"/>
          <w:lang w:eastAsia="ru-RU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bookmarkEnd w:id="3"/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решение сюжетных задач разных типов на все арифметические действия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решение логических задач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bookmarkStart w:id="4" w:name="sub_20313"/>
      <w:r w:rsidRPr="003B75D5">
        <w:rPr>
          <w:rFonts w:ascii="Times New Roman" w:eastAsia="Times New Roman" w:hAnsi="Times New Roman" w:cs="Times New Roman"/>
          <w:lang w:eastAsia="ru-RU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bookmarkEnd w:id="4"/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использование свойства чисел и законов арифметических операций с числами при выполнении вычислений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использование признаков делимости на 2, 5, 3, 9, 10 при выполнении вычислений и решении задач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выполнение округления чисел в соответствии с правилами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сравнение чисел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оценивание значения квадратного корня из положительного целого числа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bookmarkStart w:id="5" w:name="sub_20314"/>
      <w:r w:rsidRPr="003B75D5">
        <w:rPr>
          <w:rFonts w:ascii="Times New Roman" w:eastAsia="Times New Roman" w:hAnsi="Times New Roman" w:cs="Times New Roman"/>
          <w:lang w:eastAsia="ru-RU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bookmarkEnd w:id="5"/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lastRenderedPageBreak/>
        <w:t>- решение линейных и квадратных уравнений и неравенств, уравнений и неравенств,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bookmarkStart w:id="6" w:name="sub_20315"/>
      <w:r w:rsidRPr="003B75D5">
        <w:rPr>
          <w:rFonts w:ascii="Times New Roman" w:eastAsia="Times New Roman" w:hAnsi="Times New Roman" w:cs="Times New Roman"/>
          <w:lang w:eastAsia="ru-RU"/>
        </w:rPr>
        <w:t>5</w:t>
      </w:r>
      <w:bookmarkEnd w:id="6"/>
      <w:r w:rsidRPr="003B75D5">
        <w:rPr>
          <w:rFonts w:ascii="Times New Roman" w:eastAsia="Times New Roman" w:hAnsi="Times New Roman" w:cs="Times New Roman"/>
          <w:lang w:eastAsia="ru-RU"/>
        </w:rPr>
        <w:t>) определение положения точки по ее координатам, координаты точки по ее положению на плоскости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нахождение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построение графика линейной и квадратичной функций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оперирование на базовом уровне понятиями: последовательность, арифметическая прогрессия, геометрическая прогрессия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использование свойств линейной и квадратичной функций и их графиков при решении задач из других учебных предметов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bookmarkStart w:id="7" w:name="sub_20316"/>
      <w:r w:rsidRPr="003B75D5">
        <w:rPr>
          <w:rFonts w:ascii="Times New Roman" w:eastAsia="Times New Roman" w:hAnsi="Times New Roman" w:cs="Times New Roman"/>
          <w:lang w:eastAsia="ru-RU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bookmarkEnd w:id="7"/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выполнение измерения длин, расстояний, величин углов с помощью инструментов для измерений длин и углов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bookmarkStart w:id="8" w:name="sub_20317"/>
      <w:r w:rsidRPr="003B75D5">
        <w:rPr>
          <w:rFonts w:ascii="Times New Roman" w:eastAsia="Times New Roman" w:hAnsi="Times New Roman" w:cs="Times New Roman"/>
          <w:lang w:eastAsia="ru-RU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bookmarkEnd w:id="8"/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проведение доказательств в геометрии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оперирование на базовом уровне понятиями: вектор, сумма векторов, произведение вектора на число, координаты на плоскости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решение задач на нахождение геометрических величин (длина и расстояние, величина угла, площадь) по образцам или алгоритмам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bookmarkStart w:id="9" w:name="sub_20318"/>
      <w:r w:rsidRPr="003B75D5">
        <w:rPr>
          <w:rFonts w:ascii="Times New Roman" w:eastAsia="Times New Roman" w:hAnsi="Times New Roman" w:cs="Times New Roman"/>
          <w:lang w:eastAsia="ru-RU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bookmarkEnd w:id="9"/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формирование представления о статистических характеристиках, вероятности случайного события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решение простейших комбинаторных задач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определение основных статистических характеристик числовых наборов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оценивание и вычисление вероятности события в простейших случаях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bookmarkStart w:id="10" w:name="sub_20319"/>
      <w:r w:rsidRPr="003B75D5">
        <w:rPr>
          <w:rFonts w:ascii="Times New Roman" w:eastAsia="Times New Roman" w:hAnsi="Times New Roman" w:cs="Times New Roman"/>
          <w:lang w:eastAsia="ru-RU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bookmarkEnd w:id="10"/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распознавание верных и неверных высказываний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оценивание результатов вычислений при решении практических задач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выполнение сравнения чисел в реальных ситуациях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lastRenderedPageBreak/>
        <w:t>- использование числовых выражений при решении практических задач и задач из других учебных предметов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решение практических задач с применением простейших свойств фигур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- выполнение простейших построений и измерений на местности, необходимых в реальной жизни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bookmarkStart w:id="11" w:name="sub_203110"/>
      <w:r w:rsidRPr="003B75D5">
        <w:rPr>
          <w:rFonts w:ascii="Times New Roman" w:eastAsia="Times New Roman" w:hAnsi="Times New Roman" w:cs="Times New Roman"/>
          <w:lang w:eastAsia="ru-RU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bookmarkStart w:id="12" w:name="sub_203111"/>
      <w:bookmarkEnd w:id="11"/>
      <w:r w:rsidRPr="003B75D5">
        <w:rPr>
          <w:rFonts w:ascii="Times New Roman" w:eastAsia="Times New Roman" w:hAnsi="Times New Roman" w:cs="Times New Roman"/>
          <w:lang w:eastAsia="ru-RU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bookmarkStart w:id="13" w:name="sub_203112"/>
      <w:bookmarkEnd w:id="12"/>
      <w:r w:rsidRPr="003B75D5">
        <w:rPr>
          <w:rFonts w:ascii="Times New Roman" w:eastAsia="Times New Roman" w:hAnsi="Times New Roman" w:cs="Times New Roman"/>
          <w:lang w:eastAsia="ru-RU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bookmarkStart w:id="14" w:name="sub_203113"/>
      <w:bookmarkEnd w:id="13"/>
      <w:r w:rsidRPr="003B75D5">
        <w:rPr>
          <w:rFonts w:ascii="Times New Roman" w:eastAsia="Times New Roman" w:hAnsi="Times New Roman" w:cs="Times New Roman"/>
          <w:lang w:eastAsia="ru-RU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bookmarkEnd w:id="14"/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.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 xml:space="preserve">Выпускник научится: 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>Числа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выполнять округление рациональных чисел в соответствии с правилами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 xml:space="preserve">оценивать значение квадратного корня из положительного целого числа; 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распознавать рациональные и иррациональные числа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сравнивать числа.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>В повседневной жизни и при изучении других предметов: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оценивать результаты вычислений при решении практических задач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выполнять сравнение чисел в реальных ситуациях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contextualSpacing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составлять числовые выражения при решении практических задач и задач из других учебных предметов.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>Тождественные преобразования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выполнять несложные преобразования целых выражений: раскрывать скобки, приводить подобные слагаемые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выполнять несложные преобразования дробно-линейных выражений и выражений с квадратными корнями.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>В повседневной жизни и при изучении других предметов: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contextualSpacing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 xml:space="preserve">понимать смысл записи числа в стандартном виде; 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contextualSpacing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оперировать на базовом уровне понятием «стандартная запись числа».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>Уравнения и неравенства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lastRenderedPageBreak/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проверять справедливость числовых равенств и неравенств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проверять, является ли данное число решением уравнения (неравенства)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решать квадратные уравнения по формуле корней квадратного уравнения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изображать решения неравенств и их систем на числовой прямой.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>В повседневной жизни и при изучении других предметов: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contextualSpacing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составлять и решать линейные уравнения при решении задач, возникающих в других учебных предметах.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>Функции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 xml:space="preserve">Находить значение функции по заданному значению аргумента; 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находить значение аргумента по заданному значению функции в несложных ситуациях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определять приближенные значения координат точки пересечения графиков функций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>В повседневной жизни и при изучении других предметов: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использовать свойства линейной функции и ее график при решении задач из других учебных предметов.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 xml:space="preserve">Статистика и теория вероятностей 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представлять данные в виде таблиц, диаграмм, графиков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читать информацию, представленную в виде таблицы, диаграммы, графика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определять основные статистические характеристики числовых наборов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>В повседневной жизни и при изучении других предметов: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оценивать вероятность реальных событий и явлений в несложных ситуациях.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bCs/>
          <w:lang w:eastAsia="ru-RU"/>
        </w:rPr>
      </w:pPr>
      <w:r w:rsidRPr="003B75D5">
        <w:rPr>
          <w:rFonts w:ascii="Times New Roman" w:eastAsia="Times New Roman" w:hAnsi="Times New Roman" w:cs="Times New Roman"/>
          <w:b/>
          <w:bCs/>
          <w:lang w:eastAsia="ru-RU"/>
        </w:rPr>
        <w:t>Текстовые задачи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Решать несложные сюжетные задачи разных типов на все арифметические действия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 xml:space="preserve">составлять план решения задачи; 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выделять этапы решения задачи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lastRenderedPageBreak/>
        <w:t>интерпретировать вычислительные результаты в задаче, исследовать полученное решение задачи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знать различие скоростей объекта в стоячей воде, против течения и по течению реки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contextualSpacing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решать задачи на нахождение части числа и числа по его части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contextualSpacing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>В повседневной жизни и при изучении других предметов: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выдвигать гипотезы о возможных предельных значениях искомых в задаче величин (делать прикидку).</w:t>
      </w:r>
    </w:p>
    <w:p w:rsidR="003B75D5" w:rsidRPr="003B75D5" w:rsidRDefault="003B75D5" w:rsidP="003B75D5">
      <w:pPr>
        <w:spacing w:after="0" w:line="240" w:lineRule="atLeast"/>
        <w:outlineLvl w:val="2"/>
        <w:rPr>
          <w:rFonts w:ascii="Times New Roman" w:eastAsia="Times New Roman" w:hAnsi="Times New Roman" w:cs="Times New Roman"/>
          <w:b/>
          <w:bCs/>
          <w:lang w:val="x-none" w:eastAsia="x-none"/>
        </w:rPr>
      </w:pPr>
      <w:bookmarkStart w:id="15" w:name="_Toc284662722"/>
      <w:bookmarkStart w:id="16" w:name="_Toc284663348"/>
      <w:r w:rsidRPr="003B75D5">
        <w:rPr>
          <w:rFonts w:ascii="Times New Roman" w:eastAsia="Times New Roman" w:hAnsi="Times New Roman" w:cs="Times New Roman"/>
          <w:b/>
          <w:bCs/>
          <w:lang w:val="x-none" w:eastAsia="x-none"/>
        </w:rPr>
        <w:t xml:space="preserve">Выпускник получит возможность научиться: </w:t>
      </w:r>
      <w:bookmarkEnd w:id="15"/>
      <w:bookmarkEnd w:id="16"/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>Числа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понимать и объяснять смысл позиционной записи натурального числа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выполнять вычисления, в том числе с использованием приемов рациональных вычислений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выполнять округление рациональных чисел с заданной точностью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сравнивать рациональные и иррациональные числа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>В повседневной жизни и при изучении других предметов: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записывать и округлять числовые значения реальных величин с использованием разных систем измерения.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>Тождественные преобразования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Оперировать понятиями степени с натуральным показателем, степени с целым отрицательным показателем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выполнять преобразования выражений, содержащих квадратные корни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выделять квадрат суммы или разности двучлена в выражениях, содержащих квадратные корни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выполнять преобразования выражений, содержащих модуль.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>В повседневной жизни и при изучении других предметов: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выполнять преобразования и действия с числами, записанными в стандартном виде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выполнять преобразования алгебраических выражений при решении задач других учебных предметов.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>Уравнения и неравенства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lastRenderedPageBreak/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решать линейные уравнения и уравнения, сводимые к линейным с помощью тождественных преобразований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решать квадратные уравнения и уравнения, сводимые к квадратным с помощью тождественных преобразований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>В повседневной жизни и при изучении других предметов: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>Функции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етность/нечетность функции; 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 xml:space="preserve">строить графики линейной, квадратичной функций, обратной пропорциональности, функции вида:, </w:t>
      </w:r>
      <w:r w:rsidRPr="003B75D5">
        <w:rPr>
          <w:rFonts w:ascii="Times New Roman" w:eastAsia="Calibri" w:hAnsi="Times New Roman" w:cs="Times New Roman"/>
          <w:position w:val="-10"/>
          <w:lang w:val="x-none" w:eastAsia="x-none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14.25pt" o:ole="">
            <v:imagedata r:id="rId6" o:title=""/>
          </v:shape>
          <o:OLEObject Type="Embed" ProgID="Equation.DSMT4" ShapeID="_x0000_i1025" DrawAspect="Content" ObjectID="_1662731135" r:id="rId7"/>
        </w:object>
      </w:r>
      <w:r w:rsidRPr="003B75D5">
        <w:rPr>
          <w:rFonts w:ascii="Times New Roman" w:eastAsia="Calibri" w:hAnsi="Times New Roman" w:cs="Times New Roman"/>
          <w:lang w:val="x-none" w:eastAsia="x-none"/>
        </w:rPr>
        <w:fldChar w:fldCharType="begin"/>
      </w:r>
      <w:r w:rsidRPr="003B75D5">
        <w:rPr>
          <w:rFonts w:ascii="Times New Roman" w:eastAsia="Calibri" w:hAnsi="Times New Roman" w:cs="Times New Roman"/>
          <w:lang w:val="x-none" w:eastAsia="x-none"/>
        </w:rPr>
        <w:instrText xml:space="preserve"> QUOTE  </w:instrText>
      </w:r>
      <w:r w:rsidRPr="003B75D5">
        <w:rPr>
          <w:rFonts w:ascii="Times New Roman" w:eastAsia="Calibri" w:hAnsi="Times New Roman" w:cs="Times New Roman"/>
          <w:lang w:val="x-none" w:eastAsia="x-none"/>
        </w:rPr>
        <w:fldChar w:fldCharType="end"/>
      </w:r>
      <w:r w:rsidRPr="003B75D5">
        <w:rPr>
          <w:rFonts w:ascii="Times New Roman" w:eastAsia="Times New Roman" w:hAnsi="Times New Roman" w:cs="Times New Roman"/>
          <w:bCs/>
          <w:noProof/>
          <w:position w:val="-10"/>
          <w:lang w:val="x-none" w:eastAsia="x-none"/>
        </w:rPr>
        <w:fldChar w:fldCharType="begin"/>
      </w:r>
      <w:r w:rsidRPr="003B75D5">
        <w:rPr>
          <w:rFonts w:ascii="Times New Roman" w:eastAsia="Times New Roman" w:hAnsi="Times New Roman" w:cs="Times New Roman"/>
          <w:bCs/>
          <w:noProof/>
          <w:position w:val="-10"/>
          <w:lang w:val="x-none" w:eastAsia="x-none"/>
        </w:rPr>
        <w:fldChar w:fldCharType="separate"/>
      </w:r>
      <w:r w:rsidRPr="003B75D5">
        <w:rPr>
          <w:rFonts w:ascii="Times New Roman" w:eastAsia="Times New Roman" w:hAnsi="Times New Roman" w:cs="Times New Roman"/>
          <w:noProof/>
          <w:position w:val="-10"/>
          <w:lang w:eastAsia="ru-RU"/>
        </w:rPr>
        <w:drawing>
          <wp:inline distT="0" distB="0" distL="0" distR="0">
            <wp:extent cx="476250" cy="2476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5D5">
        <w:rPr>
          <w:rFonts w:ascii="Times New Roman" w:eastAsia="Times New Roman" w:hAnsi="Times New Roman" w:cs="Times New Roman"/>
          <w:bCs/>
          <w:noProof/>
          <w:position w:val="-10"/>
          <w:lang w:val="x-none" w:eastAsia="x-none"/>
        </w:rPr>
        <w:fldChar w:fldCharType="end"/>
      </w:r>
      <w:r w:rsidRPr="003B75D5">
        <w:rPr>
          <w:rFonts w:ascii="Times New Roman" w:eastAsia="Calibri" w:hAnsi="Times New Roman" w:cs="Times New Roman"/>
          <w:bCs/>
          <w:lang w:val="x-none" w:eastAsia="x-none"/>
        </w:rPr>
        <w:t>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>В повседневной жизни и при изучении других предметов: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иллюстрировать с помощью графика реальную зависимость или процесс по их характеристикам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использовать свойства и график квадратичной функции при решении задач из других учебных предметов.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bCs/>
          <w:lang w:eastAsia="ru-RU"/>
        </w:rPr>
      </w:pPr>
      <w:r w:rsidRPr="003B75D5">
        <w:rPr>
          <w:rFonts w:ascii="Times New Roman" w:eastAsia="Times New Roman" w:hAnsi="Times New Roman" w:cs="Times New Roman"/>
          <w:b/>
          <w:bCs/>
          <w:lang w:eastAsia="ru-RU"/>
        </w:rPr>
        <w:t>Текстовые задачи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contextualSpacing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Решать простые и сложные задачи разных типов, а также задачи повышенной трудности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contextualSpacing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/>
        </w:rPr>
      </w:pPr>
      <w:r w:rsidRPr="003B75D5">
        <w:rPr>
          <w:rFonts w:ascii="Times New Roman" w:eastAsia="Calibri" w:hAnsi="Times New Roman" w:cs="Times New Roman"/>
          <w:lang w:val="x-none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знать и применять оба способа поиска решения задач (от требования к условию и от условия к требованию)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моделировать рассуждения при поиске решения задач с помощью граф-схемы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выделять этапы решения задачи и содержание каждого этапа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анализировать затруднения при решении задач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contextualSpacing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интерпретировать вычислительные результаты в задаче, исследовать полученное решение задачи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contextualSpacing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contextualSpacing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contextualSpacing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 xml:space="preserve">решать разнообразные задачи «на части», 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lastRenderedPageBreak/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>В повседневной жизни и при изучении других предметов: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/>
        </w:rPr>
      </w:pPr>
      <w:r w:rsidRPr="003B75D5">
        <w:rPr>
          <w:rFonts w:ascii="Times New Roman" w:eastAsia="Calibri" w:hAnsi="Times New Roman" w:cs="Times New Roman"/>
          <w:lang w:val="x-none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/>
        </w:rPr>
      </w:pPr>
      <w:r w:rsidRPr="003B75D5">
        <w:rPr>
          <w:rFonts w:ascii="Times New Roman" w:eastAsia="Calibri" w:hAnsi="Times New Roman" w:cs="Times New Roman"/>
          <w:lang w:val="x-none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/>
        </w:rPr>
        <w:t>решать задачи на движение по реке, рассматривая разные системы отсчета.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 xml:space="preserve">Статистика и теория вероятностей 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извлекать информацию, представленную в таблицах, на диаграммах, графиках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составлять таблицы, строить диаграммы и графики на основе данных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оперировать понятиями: факториал числа, перестановки и сочетания, треугольник Паскаля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применять правило произведения при решении комбинаторных задач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представлять информацию с помощью кругов Эйлера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решать задачи на вычисление вероятности с подсчетом количества вариантов с помощью комбинаторики.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>В повседневной жизни и при изучении других предметов: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Andale Sans UI" w:hAnsi="Times New Roman" w:cs="Times New Roman"/>
          <w:kern w:val="1"/>
          <w:lang w:val="x-none"/>
        </w:rPr>
      </w:pPr>
      <w:r w:rsidRPr="003B75D5">
        <w:rPr>
          <w:rFonts w:ascii="Times New Roman" w:eastAsia="Andale Sans UI" w:hAnsi="Times New Roman" w:cs="Times New Roman"/>
          <w:kern w:val="1"/>
          <w:lang w:val="x-none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3B75D5" w:rsidRPr="003B75D5" w:rsidRDefault="003B75D5" w:rsidP="003B75D5">
      <w:pPr>
        <w:tabs>
          <w:tab w:val="left" w:pos="1134"/>
        </w:tabs>
        <w:spacing w:after="0" w:line="240" w:lineRule="atLeast"/>
        <w:jc w:val="both"/>
        <w:rPr>
          <w:rFonts w:ascii="Times New Roman" w:eastAsia="Calibri" w:hAnsi="Times New Roman" w:cs="Times New Roman"/>
          <w:lang w:val="x-none" w:eastAsia="x-none"/>
        </w:rPr>
      </w:pPr>
      <w:r w:rsidRPr="003B75D5">
        <w:rPr>
          <w:rFonts w:ascii="Times New Roman" w:eastAsia="Calibri" w:hAnsi="Times New Roman" w:cs="Times New Roman"/>
          <w:lang w:val="x-none" w:eastAsia="x-none"/>
        </w:rPr>
        <w:t>оценивать вероятность реальных событий и явлений.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>Содержание учебного предмета «Алгебра»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bCs/>
          <w:lang w:eastAsia="ru-RU"/>
        </w:rPr>
      </w:pPr>
      <w:r w:rsidRPr="003B75D5">
        <w:rPr>
          <w:rFonts w:ascii="Times New Roman" w:eastAsia="Times New Roman" w:hAnsi="Times New Roman" w:cs="Times New Roman"/>
          <w:b/>
          <w:bCs/>
          <w:lang w:eastAsia="ru-RU"/>
        </w:rPr>
        <w:t xml:space="preserve"> 1.Повторение (3 часа)</w:t>
      </w:r>
    </w:p>
    <w:p w:rsidR="003B75D5" w:rsidRPr="003B75D5" w:rsidRDefault="003B75D5" w:rsidP="003B75D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Уравнения. Координатная плоскость Решение текстовых задач</w:t>
      </w:r>
    </w:p>
    <w:p w:rsidR="003B75D5" w:rsidRPr="003B75D5" w:rsidRDefault="003B75D5" w:rsidP="003B75D5">
      <w:pPr>
        <w:spacing w:after="0" w:line="240" w:lineRule="atLeast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b/>
          <w:bCs/>
          <w:lang w:eastAsia="ru-RU"/>
        </w:rPr>
        <w:t>2. Рациональные дроби (21 часа)</w:t>
      </w:r>
    </w:p>
    <w:p w:rsidR="003B75D5" w:rsidRPr="003B75D5" w:rsidRDefault="003B75D5" w:rsidP="003B75D5">
      <w:pPr>
        <w:spacing w:after="0" w:line="240" w:lineRule="atLeast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lastRenderedPageBreak/>
        <w:t>Рациональная дробь. Основное свойство дроби, сокращение дробей. Алгебраическая дробь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3B75D5" w:rsidRPr="003B75D5" w:rsidRDefault="003B75D5" w:rsidP="003B75D5">
      <w:pPr>
        <w:spacing w:after="0" w:line="240" w:lineRule="atLeast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Тождественные преобразования рациональных выражений. Функция и ее график.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 xml:space="preserve">Контрольная работа. Обобщение полученных знаний по теме </w:t>
      </w:r>
      <w:r w:rsidRPr="003B75D5">
        <w:rPr>
          <w:rFonts w:ascii="Times New Roman" w:eastAsia="Times New Roman" w:hAnsi="Times New Roman" w:cs="Times New Roman"/>
          <w:bCs/>
          <w:lang w:eastAsia="ru-RU"/>
        </w:rPr>
        <w:t>«Сложение и вычитание рациональных дробей»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Контрольная работа. Обобщение полученных знаний по</w:t>
      </w:r>
      <w:r w:rsidRPr="003B75D5">
        <w:rPr>
          <w:rFonts w:ascii="Times New Roman" w:eastAsia="Times New Roman" w:hAnsi="Times New Roman" w:cs="Times New Roman"/>
          <w:bCs/>
          <w:lang w:eastAsia="ru-RU"/>
        </w:rPr>
        <w:t xml:space="preserve"> теме «Умножение и деление рациональных дробей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b/>
          <w:bCs/>
          <w:lang w:eastAsia="ru-RU"/>
        </w:rPr>
        <w:t xml:space="preserve"> 3. Квадратные корни (13 часов)</w:t>
      </w:r>
    </w:p>
    <w:p w:rsidR="003B75D5" w:rsidRPr="003B75D5" w:rsidRDefault="003B75D5" w:rsidP="003B75D5">
      <w:pPr>
        <w:spacing w:after="0" w:line="240" w:lineRule="atLeast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Арифметический квадратный корень. Преобразование выражений, содержащих квадратные корни: умножение, деление, вынесение множителя из-под знака корня, внесение множителя под знак корня. Понятие об иррациональных числах. Общие сведения о действительных числах. Квадратный корень. Понятие о нахождении приближенного значения квадратного корня. Свойства квадратных корней. Преобразования выражений, содержащих квадратные корни. Функция у= x</w:t>
      </w:r>
      <w:r w:rsidRPr="003B75D5">
        <w:rPr>
          <w:rFonts w:ascii="Times New Roman" w:eastAsia="Times New Roman" w:hAnsi="Times New Roman" w:cs="Times New Roman"/>
          <w:vertAlign w:val="superscript"/>
          <w:lang w:eastAsia="ru-RU"/>
        </w:rPr>
        <w:t>2</w:t>
      </w:r>
      <w:r w:rsidRPr="003B75D5">
        <w:rPr>
          <w:rFonts w:ascii="Times New Roman" w:eastAsia="Times New Roman" w:hAnsi="Times New Roman" w:cs="Times New Roman"/>
          <w:lang w:eastAsia="ru-RU"/>
        </w:rPr>
        <w:t>   ее свойства и график.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Контрольная работа. Обобщение полученных знаний по</w:t>
      </w:r>
      <w:r w:rsidRPr="003B75D5">
        <w:rPr>
          <w:rFonts w:ascii="Times New Roman" w:eastAsia="Times New Roman" w:hAnsi="Times New Roman" w:cs="Times New Roman"/>
          <w:bCs/>
          <w:lang w:eastAsia="ru-RU"/>
        </w:rPr>
        <w:t xml:space="preserve"> теме «Арифметический квадратный корень»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Cs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Контрольная работа. Обобщение полученных знаний по</w:t>
      </w:r>
      <w:r w:rsidRPr="003B75D5">
        <w:rPr>
          <w:rFonts w:ascii="Times New Roman" w:eastAsia="Times New Roman" w:hAnsi="Times New Roman" w:cs="Times New Roman"/>
          <w:bCs/>
          <w:lang w:eastAsia="ru-RU"/>
        </w:rPr>
        <w:t xml:space="preserve"> теме «Применение свойств арифметического квадратного корня»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b/>
          <w:bCs/>
          <w:lang w:eastAsia="ru-RU"/>
        </w:rPr>
        <w:t>4.  Квадратные уравнения (23 часа)</w:t>
      </w:r>
    </w:p>
    <w:p w:rsidR="003B75D5" w:rsidRPr="003B75D5" w:rsidRDefault="003B75D5" w:rsidP="003B75D5">
      <w:pPr>
        <w:spacing w:after="0" w:line="240" w:lineRule="atLeast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 использование формулы для нахождения корней, разложение на множители, подбор корней с использованием теоремы Виета. Количество корней квадратного уравнения в зависимости от его дискриминанта.  Решение рациональных уравнений. Решение задач, приводящих к квадратным уравнениям и простейшим рациональным уравнениям.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Контрольная работа. Обобщение полученных знаний по</w:t>
      </w:r>
      <w:r w:rsidRPr="003B75D5">
        <w:rPr>
          <w:rFonts w:ascii="Times New Roman" w:eastAsia="Times New Roman" w:hAnsi="Times New Roman" w:cs="Times New Roman"/>
          <w:bCs/>
          <w:lang w:eastAsia="ru-RU"/>
        </w:rPr>
        <w:t xml:space="preserve"> теме «Квадратные уравнения»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Cs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Контрольная работа. Обобщение полученных знаний по</w:t>
      </w:r>
      <w:r w:rsidRPr="003B75D5">
        <w:rPr>
          <w:rFonts w:ascii="Times New Roman" w:eastAsia="Times New Roman" w:hAnsi="Times New Roman" w:cs="Times New Roman"/>
          <w:bCs/>
          <w:lang w:eastAsia="ru-RU"/>
        </w:rPr>
        <w:t xml:space="preserve"> теме «Дробные рациональные уравнения»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b/>
          <w:bCs/>
          <w:lang w:eastAsia="ru-RU"/>
        </w:rPr>
        <w:t>5. Неравенства (19 часов)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Неравенство с переменной. Строгие и нестрогие неравенства. Область определения неравенства (область допустимых значений переменной).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Решение линейных неравенств Системы неравенств с одной переменной. Решение систем неравенств с одной переменной: линейных. Изображение решения системы неравенств на числовой прямой. Запись решения системы неравенств.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Контрольная работа. Обобщение полученных знаний по</w:t>
      </w:r>
      <w:r w:rsidRPr="003B75D5">
        <w:rPr>
          <w:rFonts w:ascii="Times New Roman" w:eastAsia="Times New Roman" w:hAnsi="Times New Roman" w:cs="Times New Roman"/>
          <w:bCs/>
          <w:lang w:eastAsia="ru-RU"/>
        </w:rPr>
        <w:t xml:space="preserve"> теме «Неравенства с одной переменной и их системы»</w:t>
      </w: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Контрольная работа. Обобщение полученных знаний по</w:t>
      </w:r>
      <w:r w:rsidRPr="003B75D5">
        <w:rPr>
          <w:rFonts w:ascii="Times New Roman" w:eastAsia="Times New Roman" w:hAnsi="Times New Roman" w:cs="Times New Roman"/>
          <w:bCs/>
          <w:lang w:eastAsia="ru-RU"/>
        </w:rPr>
        <w:t xml:space="preserve"> теме</w:t>
      </w:r>
      <w:r w:rsidRPr="003B75D5">
        <w:rPr>
          <w:rFonts w:ascii="Times New Roman" w:eastAsia="Times New Roman" w:hAnsi="Times New Roman" w:cs="Times New Roman"/>
          <w:lang w:eastAsia="ru-RU"/>
        </w:rPr>
        <w:t xml:space="preserve"> </w:t>
      </w:r>
      <w:r w:rsidRPr="003B75D5">
        <w:rPr>
          <w:rFonts w:ascii="Times New Roman" w:eastAsia="Times New Roman" w:hAnsi="Times New Roman" w:cs="Times New Roman"/>
          <w:bCs/>
          <w:lang w:eastAsia="ru-RU"/>
        </w:rPr>
        <w:t>«Свойства числовых неравенств»</w:t>
      </w:r>
    </w:p>
    <w:p w:rsidR="003B75D5" w:rsidRPr="003B75D5" w:rsidRDefault="003B75D5" w:rsidP="003B75D5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bCs/>
          <w:lang w:eastAsia="ru-RU"/>
        </w:rPr>
      </w:pPr>
      <w:r w:rsidRPr="003B75D5">
        <w:rPr>
          <w:rFonts w:ascii="Times New Roman" w:eastAsia="Times New Roman" w:hAnsi="Times New Roman" w:cs="Times New Roman"/>
          <w:b/>
          <w:bCs/>
          <w:lang w:eastAsia="ru-RU"/>
        </w:rPr>
        <w:t>6. Степень с целым показателем</w:t>
      </w:r>
      <w:r w:rsidRPr="003B75D5">
        <w:rPr>
          <w:rFonts w:ascii="Times New Roman" w:eastAsia="Times New Roman" w:hAnsi="Times New Roman" w:cs="Times New Roman"/>
          <w:lang w:eastAsia="ru-RU"/>
        </w:rPr>
        <w:t xml:space="preserve"> </w:t>
      </w:r>
      <w:r w:rsidRPr="003B75D5">
        <w:rPr>
          <w:rFonts w:ascii="Times New Roman" w:eastAsia="Times New Roman" w:hAnsi="Times New Roman" w:cs="Times New Roman"/>
          <w:b/>
          <w:bCs/>
          <w:lang w:eastAsia="ru-RU"/>
        </w:rPr>
        <w:t>Элементы статистики. (12 часов)</w:t>
      </w:r>
    </w:p>
    <w:p w:rsidR="003B75D5" w:rsidRPr="003B75D5" w:rsidRDefault="003B75D5" w:rsidP="003B75D5">
      <w:pPr>
        <w:spacing w:after="0" w:line="240" w:lineRule="atLeast"/>
        <w:jc w:val="both"/>
        <w:rPr>
          <w:rFonts w:ascii="Times New Roman" w:eastAsia="Times New Roman" w:hAnsi="Times New Roman" w:cs="Times New Roman"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Степень с целым показателем. 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медиана, наибольшее и наименьшее значения.</w:t>
      </w:r>
    </w:p>
    <w:p w:rsidR="003B75D5" w:rsidRPr="003B75D5" w:rsidRDefault="003B75D5" w:rsidP="003B75D5">
      <w:pPr>
        <w:spacing w:after="0" w:line="240" w:lineRule="atLeast"/>
        <w:jc w:val="both"/>
        <w:rPr>
          <w:rFonts w:ascii="Times New Roman" w:eastAsia="Times New Roman" w:hAnsi="Times New Roman" w:cs="Times New Roman"/>
          <w:bCs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Контрольная работа. Обобщение полученных знаний по</w:t>
      </w:r>
      <w:r w:rsidRPr="003B75D5">
        <w:rPr>
          <w:rFonts w:ascii="Times New Roman" w:eastAsia="Times New Roman" w:hAnsi="Times New Roman" w:cs="Times New Roman"/>
          <w:bCs/>
          <w:lang w:eastAsia="ru-RU"/>
        </w:rPr>
        <w:t xml:space="preserve"> теме</w:t>
      </w:r>
      <w:r w:rsidRPr="003B75D5">
        <w:rPr>
          <w:rFonts w:ascii="Times New Roman" w:eastAsia="Times New Roman" w:hAnsi="Times New Roman" w:cs="Times New Roman"/>
          <w:lang w:eastAsia="ru-RU"/>
        </w:rPr>
        <w:t xml:space="preserve"> </w:t>
      </w:r>
      <w:r w:rsidRPr="003B75D5">
        <w:rPr>
          <w:rFonts w:ascii="Times New Roman" w:eastAsia="Times New Roman" w:hAnsi="Times New Roman" w:cs="Times New Roman"/>
          <w:bCs/>
          <w:lang w:eastAsia="ru-RU"/>
        </w:rPr>
        <w:t>«Степень с целым показателем»</w:t>
      </w:r>
    </w:p>
    <w:p w:rsidR="003B75D5" w:rsidRPr="003B75D5" w:rsidRDefault="003B75D5" w:rsidP="003B75D5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bCs/>
          <w:lang w:eastAsia="ru-RU"/>
        </w:rPr>
      </w:pPr>
      <w:r w:rsidRPr="003B75D5">
        <w:rPr>
          <w:rFonts w:ascii="Times New Roman" w:eastAsia="Times New Roman" w:hAnsi="Times New Roman" w:cs="Times New Roman"/>
          <w:b/>
          <w:bCs/>
          <w:lang w:eastAsia="ru-RU"/>
        </w:rPr>
        <w:t>7.Итоговое повторение (11 часов)</w:t>
      </w:r>
    </w:p>
    <w:p w:rsidR="003B75D5" w:rsidRPr="003B75D5" w:rsidRDefault="003B75D5" w:rsidP="003B75D5">
      <w:pPr>
        <w:spacing w:after="0" w:line="240" w:lineRule="atLeast"/>
        <w:jc w:val="both"/>
        <w:rPr>
          <w:rFonts w:ascii="Times New Roman" w:eastAsia="Times New Roman" w:hAnsi="Times New Roman" w:cs="Times New Roman"/>
          <w:bCs/>
          <w:lang w:eastAsia="ru-RU"/>
        </w:rPr>
      </w:pPr>
      <w:r w:rsidRPr="003B75D5">
        <w:rPr>
          <w:rFonts w:ascii="Times New Roman" w:eastAsia="Times New Roman" w:hAnsi="Times New Roman" w:cs="Times New Roman"/>
          <w:lang w:eastAsia="ru-RU"/>
        </w:rPr>
        <w:t>Рациональные дроби. Преобразование выражений, содержащих квадратные корни. Квадратные уравнения. Решение задач с помощью уравнений. Степень и её свойства. Числовые неравенства.</w:t>
      </w:r>
    </w:p>
    <w:p w:rsidR="003B75D5" w:rsidRPr="003B75D5" w:rsidRDefault="003B75D5" w:rsidP="003B75D5">
      <w:pPr>
        <w:spacing w:after="0" w:line="240" w:lineRule="atLeast"/>
        <w:ind w:left="720"/>
        <w:rPr>
          <w:rFonts w:ascii="Times New Roman" w:eastAsia="Calibri" w:hAnsi="Times New Roman" w:cs="Times New Roman"/>
          <w:lang w:eastAsia="ru-RU"/>
        </w:rPr>
      </w:pPr>
    </w:p>
    <w:p w:rsidR="003B75D5" w:rsidRPr="003B75D5" w:rsidRDefault="003B75D5" w:rsidP="003B75D5">
      <w:pPr>
        <w:spacing w:after="0" w:line="240" w:lineRule="auto"/>
        <w:rPr>
          <w:rFonts w:ascii="Times New Roman" w:eastAsia="Times New Roman" w:hAnsi="Times New Roman" w:cs="Times New Roman"/>
          <w:b/>
          <w:lang w:eastAsia="ru-RU"/>
        </w:rPr>
      </w:pPr>
    </w:p>
    <w:p w:rsidR="003B75D5" w:rsidRPr="003B75D5" w:rsidRDefault="003B75D5" w:rsidP="003B75D5">
      <w:pPr>
        <w:spacing w:after="0" w:line="240" w:lineRule="auto"/>
        <w:rPr>
          <w:rFonts w:ascii="Times New Roman" w:eastAsia="Times New Roman" w:hAnsi="Times New Roman" w:cs="Times New Roman"/>
          <w:b/>
          <w:lang w:eastAsia="ru-RU"/>
        </w:rPr>
      </w:pPr>
    </w:p>
    <w:p w:rsidR="003B75D5" w:rsidRPr="003B75D5" w:rsidRDefault="003B75D5" w:rsidP="003B75D5">
      <w:pPr>
        <w:spacing w:after="0" w:line="240" w:lineRule="auto"/>
        <w:rPr>
          <w:rFonts w:ascii="Times New Roman" w:eastAsia="Times New Roman" w:hAnsi="Times New Roman" w:cs="Times New Roman"/>
          <w:b/>
          <w:lang w:eastAsia="ru-RU"/>
        </w:rPr>
      </w:pPr>
    </w:p>
    <w:p w:rsidR="003B75D5" w:rsidRPr="003B75D5" w:rsidRDefault="003B75D5" w:rsidP="003B75D5">
      <w:pPr>
        <w:spacing w:after="0" w:line="240" w:lineRule="auto"/>
        <w:rPr>
          <w:rFonts w:ascii="Times New Roman" w:eastAsia="Times New Roman" w:hAnsi="Times New Roman" w:cs="Times New Roman"/>
          <w:b/>
          <w:lang w:eastAsia="ru-RU"/>
        </w:rPr>
      </w:pP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</w:p>
    <w:p w:rsidR="003B75D5" w:rsidRPr="003B75D5" w:rsidRDefault="003B75D5" w:rsidP="003B75D5">
      <w:pPr>
        <w:spacing w:after="0" w:line="240" w:lineRule="atLeast"/>
        <w:rPr>
          <w:rFonts w:ascii="Times New Roman" w:eastAsia="Times New Roman" w:hAnsi="Times New Roman" w:cs="Times New Roman"/>
          <w:b/>
          <w:lang w:eastAsia="ru-RU"/>
        </w:rPr>
      </w:pPr>
      <w:r w:rsidRPr="003B75D5">
        <w:rPr>
          <w:rFonts w:ascii="Times New Roman" w:eastAsia="Times New Roman" w:hAnsi="Times New Roman" w:cs="Times New Roman"/>
          <w:b/>
          <w:lang w:eastAsia="ru-RU"/>
        </w:rPr>
        <w:t xml:space="preserve">Тематическое планирование </w:t>
      </w:r>
    </w:p>
    <w:tbl>
      <w:tblPr>
        <w:tblpPr w:leftFromText="180" w:rightFromText="180" w:vertAnchor="text" w:horzAnchor="page" w:tblpX="1123" w:tblpY="141"/>
        <w:tblW w:w="4317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46"/>
        <w:gridCol w:w="9644"/>
        <w:gridCol w:w="1981"/>
      </w:tblGrid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/>
                <w:lang w:eastAsia="ru-RU"/>
              </w:rPr>
              <w:t>№</w:t>
            </w:r>
          </w:p>
          <w:p w:rsidR="003B75D5" w:rsidRPr="003B75D5" w:rsidRDefault="003B75D5" w:rsidP="003B75D5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/>
                <w:lang w:eastAsia="ru-RU"/>
              </w:rPr>
              <w:t>п/п</w:t>
            </w: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/>
                <w:lang w:eastAsia="ru-RU"/>
              </w:rPr>
              <w:t>Тема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spacing w:after="0" w:line="240" w:lineRule="atLeas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/>
                <w:lang w:eastAsia="ru-RU"/>
              </w:rPr>
              <w:t>Кол-во часов</w:t>
            </w: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tLeast"/>
              <w:ind w:left="360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tLeast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788" w:type="pct"/>
          </w:tcPr>
          <w:p w:rsidR="003B75D5" w:rsidRPr="003B75D5" w:rsidRDefault="003B75D5" w:rsidP="003B75D5">
            <w:pPr>
              <w:spacing w:after="0" w:line="240" w:lineRule="atLeas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tLeast"/>
              <w:ind w:left="426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/>
                <w:lang w:eastAsia="ru-RU"/>
              </w:rPr>
              <w:t>Повторение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3B75D5">
              <w:rPr>
                <w:rFonts w:ascii="Times New Roman" w:eastAsia="Calibri" w:hAnsi="Times New Roman" w:cs="Times New Roman"/>
                <w:b/>
              </w:rPr>
              <w:t>3</w:t>
            </w: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lang w:eastAsia="ru-RU"/>
              </w:rPr>
              <w:t xml:space="preserve">Повторение. Выражения и их преобразования. 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lang w:eastAsia="ru-RU"/>
              </w:rPr>
              <w:t>Повторение. Уравнения. Координатная плоскость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 </w:t>
            </w:r>
            <w:r w:rsidRPr="003B75D5">
              <w:rPr>
                <w:rFonts w:ascii="Times New Roman" w:eastAsia="Times New Roman" w:hAnsi="Times New Roman" w:cs="Times New Roman"/>
                <w:lang w:eastAsia="ru-RU"/>
              </w:rPr>
              <w:t>Повторение. Решение текстовых задач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tLeast"/>
              <w:ind w:left="426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Рациональные дроби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3B75D5">
              <w:rPr>
                <w:rFonts w:ascii="Times New Roman" w:eastAsia="Calibri" w:hAnsi="Times New Roman" w:cs="Times New Roman"/>
                <w:b/>
              </w:rPr>
              <w:t>21</w:t>
            </w: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lang w:eastAsia="ru-RU"/>
              </w:rPr>
              <w:t>Рациональные выражения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lang w:eastAsia="ru-RU"/>
              </w:rPr>
              <w:t>Преобразование рациональных выражени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сновное свойство дроби. Сокращения дробе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сновное свойство дроби. Сокращения дробе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ложение и вычитание дробей с одинаковыми знаменателями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ложение и вычитание дробей с одинаковыми знаменателями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ложение и вычитание дробей с одинаковыми знаменателями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ложение и вычитание дробей с разными знаменателями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ложение и вычитание дробей с разными знаменателями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ложение и вычитание дробей с разными знаменателями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>Обобщение подученных знаний по теме</w:t>
            </w: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</w:t>
            </w:r>
            <w:r w:rsidRPr="003B75D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>«Сложение и вычитание рациональных дробей»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бота над ошибками. Умножение дробей.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озведение дроби в степень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еление дробе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еление дробе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реобразование рациональных выражени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реобразование рациональных выражени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реобразование рациональных выражени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реобразование рациональных выражений. Функция y=k/x и ее график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ункция y=k/x и ее график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center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>Обобщение полученных знаний по теме  «Умножение и деление рациональных дробей»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tLeast"/>
              <w:ind w:left="426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Квадратные корни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3B75D5">
              <w:rPr>
                <w:rFonts w:ascii="Times New Roman" w:eastAsia="Calibri" w:hAnsi="Times New Roman" w:cs="Times New Roman"/>
                <w:b/>
              </w:rPr>
              <w:t>13</w:t>
            </w: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бота над ошибками. Рациональные числа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Иррациональные числа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вадратные корни. Арифметический квадратный корень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Уравнение x</w:t>
            </w:r>
            <w:r w:rsidRPr="003B75D5">
              <w:rPr>
                <w:rFonts w:ascii="Times New Roman" w:eastAsia="Times New Roman" w:hAnsi="Times New Roman" w:cs="Times New Roman"/>
                <w:color w:val="000000"/>
                <w:vertAlign w:val="superscript"/>
                <w:lang w:eastAsia="ru-RU"/>
              </w:rPr>
              <w:t>2</w:t>
            </w: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=а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хождение приближенных значений квадратного корня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хождение приближенных значений квадратного корня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>Обобщение полученных знаний по теме «Арифметический квадратный корень»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бота над ошибками. Квадратный корень из произведения и дроби.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вадратный корень из степени.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ынесение множителя из-под знака корня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несение множителя под знак корня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реобразование выражений, содержащих квадратные корни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>Обобщение полученных знаний по  теме «Применение свойств арифметического квадратного корня»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tLeast"/>
              <w:ind w:left="426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Квадратные уравнения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3B75D5">
              <w:rPr>
                <w:rFonts w:ascii="Times New Roman" w:eastAsia="Calibri" w:hAnsi="Times New Roman" w:cs="Times New Roman"/>
                <w:b/>
              </w:rPr>
              <w:t>23</w:t>
            </w: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бота над ошибками. Неполные квадратные уравнения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рмула корней квадратного уравнения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рмула корней квадратного уравнения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рмула корней квадратного уравнения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квадратных уравнени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рмула корней квадратного уравнения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задач с помощью квадратных уравнени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>Обобщение полученных знаний за 1 полугодие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бота над ошибками. Теорема Виета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Теорема Виета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>Обобщение полученных знаний по</w:t>
            </w:r>
            <w:r w:rsidRPr="003B75D5">
              <w:rPr>
                <w:rFonts w:ascii="Times New Roman" w:eastAsia="Times New Roman" w:hAnsi="Times New Roman" w:cs="Times New Roman"/>
                <w:bCs/>
                <w:color w:val="000000"/>
                <w:u w:val="single"/>
                <w:lang w:eastAsia="ru-RU"/>
              </w:rPr>
              <w:t xml:space="preserve"> </w:t>
            </w:r>
            <w:r w:rsidRPr="003B75D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>теме «Квадратные уравнения»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бота над ошибками. Решение дробных рациональных уравнени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дробных рациональных уравнени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дробных рациональных уравнени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дробных рациональных уравнени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задач с помощью  рациональных уравнени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задач с помощью  рациональных уравнени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задач с помощью  рациональных уравнени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задач с помощью  рациональных уравнени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задач с помощью  рациональных уравнени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дробных рациональных уравнений и задач с помощью  рациональных уравнений.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>Обобщение полученных знаний по</w:t>
            </w:r>
            <w:r w:rsidRPr="003B75D5">
              <w:rPr>
                <w:rFonts w:ascii="Times New Roman" w:eastAsia="Times New Roman" w:hAnsi="Times New Roman" w:cs="Times New Roman"/>
                <w:bCs/>
                <w:color w:val="000000"/>
                <w:u w:val="single"/>
                <w:lang w:eastAsia="ru-RU"/>
              </w:rPr>
              <w:t xml:space="preserve"> </w:t>
            </w:r>
            <w:r w:rsidRPr="003B75D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>теме «Дробные рациональные уравнения»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Работа над ошибками. 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tLeast"/>
              <w:ind w:left="426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Неравенства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3B75D5">
              <w:rPr>
                <w:rFonts w:ascii="Times New Roman" w:eastAsia="Calibri" w:hAnsi="Times New Roman" w:cs="Times New Roman"/>
                <w:b/>
              </w:rPr>
              <w:t>19</w:t>
            </w: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Числовые неравенства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войства числовых неравенств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войства числовых неравенств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войства числовых неравенств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ложение и умножение числовых неравенств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ложение и умножение числовых неравенств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>Обобщение полученных знаний по</w:t>
            </w:r>
            <w:r w:rsidRPr="003B75D5">
              <w:rPr>
                <w:rFonts w:ascii="Times New Roman" w:eastAsia="Times New Roman" w:hAnsi="Times New Roman" w:cs="Times New Roman"/>
                <w:bCs/>
                <w:color w:val="000000"/>
                <w:u w:val="single"/>
                <w:lang w:eastAsia="ru-RU"/>
              </w:rPr>
              <w:t xml:space="preserve"> </w:t>
            </w:r>
            <w:r w:rsidRPr="003B75D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>теме «Свойства числовых неравенств»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бота над ошибками. Погрешность и точность приближения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ересечение и объединение множеств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Числовые промежутки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неравенств с одной переменно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неравенств с одной переменно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неравенств с одной переменно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неравенств с одной переменно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систем неравенств с одной переменно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систем неравенств с одной переменно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систем неравенств с одной переменно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bottom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систем неравенств с одной переменно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>Обобщение полученных знаний по</w:t>
            </w:r>
            <w:r w:rsidRPr="003B75D5">
              <w:rPr>
                <w:rFonts w:ascii="Times New Roman" w:eastAsia="Times New Roman" w:hAnsi="Times New Roman" w:cs="Times New Roman"/>
                <w:bCs/>
                <w:color w:val="000000"/>
                <w:u w:val="single"/>
                <w:lang w:eastAsia="ru-RU"/>
              </w:rPr>
              <w:t xml:space="preserve"> </w:t>
            </w:r>
            <w:r w:rsidRPr="003B75D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>теме «Неравенства с одной переменной и их системы»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tLeast"/>
              <w:ind w:left="426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Степень с целым показателем. Элементы статистики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3B75D5">
              <w:rPr>
                <w:rFonts w:ascii="Times New Roman" w:eastAsia="Calibri" w:hAnsi="Times New Roman" w:cs="Times New Roman"/>
                <w:b/>
              </w:rPr>
              <w:t>12</w:t>
            </w: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бота над ошибками. Определение степени с целым отрицательным показателем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пределение степени с целым отрицательным показателем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bottom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войства степени с целым показателем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bottom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войства степени с целым показателем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bottom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войства степени с целым показателем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тандартный вид числа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bottom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>Обобщение полученных знаний по</w:t>
            </w:r>
            <w:r w:rsidRPr="003B75D5">
              <w:rPr>
                <w:rFonts w:ascii="Times New Roman" w:eastAsia="Times New Roman" w:hAnsi="Times New Roman" w:cs="Times New Roman"/>
                <w:bCs/>
                <w:color w:val="000000"/>
                <w:u w:val="single"/>
                <w:lang w:eastAsia="ru-RU"/>
              </w:rPr>
              <w:t xml:space="preserve"> </w:t>
            </w:r>
            <w:r w:rsidRPr="003B75D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>теме «Степень с целым показателем»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НО. Сбор и группировка статистических данных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бор и группировка статистических данных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Наглядное представление статистической информации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глядное представление статистической информации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глядное представление статистической информации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tLeast"/>
              <w:ind w:left="426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Итоговое повторение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3B75D5">
              <w:rPr>
                <w:rFonts w:ascii="Times New Roman" w:eastAsia="Calibri" w:hAnsi="Times New Roman" w:cs="Times New Roman"/>
                <w:b/>
              </w:rPr>
              <w:t>11</w:t>
            </w: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bottom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овторение материала основных тем за курс 8 класса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bottom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овторение материала основных тем за курс 8 класса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>Промежуточная аттестация. Контрольная работа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бота над ошибками. Анализ итоговой контрольной работы. Рациональные дроби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bottom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реобразование выражений, содержащих квадратные корни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bottom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вадратные уравнения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bottom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задач с помощью квадратных уравнени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bottom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тепень и её свойства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bottom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Числовые неравенства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bottom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робные рациональные уравнения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numPr>
                <w:ilvl w:val="0"/>
                <w:numId w:val="1"/>
              </w:num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836" w:type="pct"/>
            <w:shd w:val="clear" w:color="auto" w:fill="auto"/>
            <w:vAlign w:val="bottom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задач с помощью рациональных  уравнений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autoSpaceDE w:val="0"/>
              <w:autoSpaceDN w:val="0"/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tLeast"/>
              <w:ind w:left="426"/>
              <w:jc w:val="center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/>
                <w:lang w:eastAsia="ru-RU"/>
              </w:rPr>
              <w:t>1 четверть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3B75D5">
              <w:rPr>
                <w:rFonts w:ascii="Times New Roman" w:eastAsia="Calibri" w:hAnsi="Times New Roman" w:cs="Times New Roman"/>
                <w:b/>
              </w:rPr>
              <w:t>24</w:t>
            </w: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tLeast"/>
              <w:ind w:left="426"/>
              <w:jc w:val="center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/>
                <w:lang w:eastAsia="ru-RU"/>
              </w:rPr>
              <w:t>2 четверть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3B75D5">
              <w:rPr>
                <w:rFonts w:ascii="Times New Roman" w:eastAsia="Calibri" w:hAnsi="Times New Roman" w:cs="Times New Roman"/>
                <w:b/>
              </w:rPr>
              <w:t>24</w:t>
            </w: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tLeast"/>
              <w:ind w:left="426"/>
              <w:jc w:val="center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/>
                <w:lang w:eastAsia="ru-RU"/>
              </w:rPr>
              <w:t>3 четверть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3B75D5">
              <w:rPr>
                <w:rFonts w:ascii="Times New Roman" w:eastAsia="Calibri" w:hAnsi="Times New Roman" w:cs="Times New Roman"/>
                <w:b/>
              </w:rPr>
              <w:t>30</w:t>
            </w: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tabs>
                <w:tab w:val="left" w:pos="6804"/>
              </w:tabs>
              <w:spacing w:after="0" w:line="240" w:lineRule="atLeast"/>
              <w:ind w:left="426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/>
                <w:lang w:eastAsia="ru-RU"/>
              </w:rPr>
              <w:t>4 четверть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3B75D5">
              <w:rPr>
                <w:rFonts w:ascii="Times New Roman" w:eastAsia="Calibri" w:hAnsi="Times New Roman" w:cs="Times New Roman"/>
                <w:b/>
              </w:rPr>
              <w:t>24</w:t>
            </w:r>
          </w:p>
        </w:tc>
      </w:tr>
      <w:tr w:rsidR="003B75D5" w:rsidRPr="003B75D5" w:rsidTr="007C2983">
        <w:tc>
          <w:tcPr>
            <w:tcW w:w="376" w:type="pct"/>
            <w:shd w:val="clear" w:color="auto" w:fill="auto"/>
          </w:tcPr>
          <w:p w:rsidR="003B75D5" w:rsidRPr="003B75D5" w:rsidRDefault="003B75D5" w:rsidP="003B75D5">
            <w:pPr>
              <w:tabs>
                <w:tab w:val="left" w:pos="6804"/>
              </w:tabs>
              <w:spacing w:after="0" w:line="240" w:lineRule="atLeast"/>
              <w:ind w:left="66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3836" w:type="pct"/>
            <w:shd w:val="clear" w:color="auto" w:fill="auto"/>
          </w:tcPr>
          <w:p w:rsidR="003B75D5" w:rsidRPr="003B75D5" w:rsidRDefault="003B75D5" w:rsidP="003B75D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3B75D5">
              <w:rPr>
                <w:rFonts w:ascii="Times New Roman" w:eastAsia="Times New Roman" w:hAnsi="Times New Roman" w:cs="Times New Roman"/>
                <w:b/>
                <w:lang w:eastAsia="ru-RU"/>
              </w:rPr>
              <w:t>Итого</w:t>
            </w:r>
          </w:p>
        </w:tc>
        <w:tc>
          <w:tcPr>
            <w:tcW w:w="788" w:type="pct"/>
          </w:tcPr>
          <w:p w:rsidR="003B75D5" w:rsidRPr="003B75D5" w:rsidRDefault="003B75D5" w:rsidP="003B75D5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3B75D5">
              <w:rPr>
                <w:rFonts w:ascii="Times New Roman" w:eastAsia="Calibri" w:hAnsi="Times New Roman" w:cs="Times New Roman"/>
                <w:b/>
              </w:rPr>
              <w:t>102</w:t>
            </w:r>
          </w:p>
        </w:tc>
      </w:tr>
    </w:tbl>
    <w:p w:rsidR="003B75D5" w:rsidRPr="003B75D5" w:rsidRDefault="003B75D5" w:rsidP="003B75D5">
      <w:pPr>
        <w:spacing w:after="0" w:line="240" w:lineRule="auto"/>
        <w:rPr>
          <w:rFonts w:ascii="Times New Roman" w:eastAsia="Times New Roman" w:hAnsi="Times New Roman" w:cs="Times New Roman"/>
          <w:b/>
          <w:lang w:eastAsia="ru-RU"/>
        </w:rPr>
      </w:pPr>
    </w:p>
    <w:p w:rsidR="003B75D5" w:rsidRPr="003B75D5" w:rsidRDefault="003B75D5" w:rsidP="003B75D5">
      <w:pPr>
        <w:spacing w:after="0" w:line="240" w:lineRule="auto"/>
        <w:rPr>
          <w:rFonts w:ascii="Times New Roman" w:eastAsia="Times New Roman" w:hAnsi="Times New Roman" w:cs="Times New Roman"/>
          <w:b/>
          <w:lang w:eastAsia="ru-RU"/>
        </w:rPr>
      </w:pPr>
    </w:p>
    <w:p w:rsidR="003B75D5" w:rsidRPr="003B75D5" w:rsidRDefault="003B75D5" w:rsidP="003B75D5">
      <w:pPr>
        <w:spacing w:after="0" w:line="240" w:lineRule="auto"/>
        <w:rPr>
          <w:rFonts w:ascii="Times New Roman" w:eastAsia="Times New Roman" w:hAnsi="Times New Roman" w:cs="Times New Roman"/>
          <w:b/>
          <w:lang w:eastAsia="ru-RU"/>
        </w:rPr>
      </w:pPr>
    </w:p>
    <w:p w:rsidR="0030758B" w:rsidRDefault="0030758B"/>
    <w:sectPr w:rsidR="0030758B" w:rsidSect="003B75D5">
      <w:pgSz w:w="16838" w:h="11906" w:orient="landscape"/>
      <w:pgMar w:top="851" w:right="1134" w:bottom="170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ndale Sans UI">
    <w:altName w:val="Arial"/>
    <w:charset w:val="00"/>
    <w:family w:val="auto"/>
    <w:pitch w:val="variable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65F5D2B"/>
    <w:multiLevelType w:val="hybridMultilevel"/>
    <w:tmpl w:val="28AA795E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0DC4"/>
    <w:rsid w:val="001B0DC4"/>
    <w:rsid w:val="0030758B"/>
    <w:rsid w:val="003B75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54D218"/>
  <w15:chartTrackingRefBased/>
  <w15:docId w15:val="{78CA01CE-680D-4C55-B3F9-6EE6A51E07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4402</Words>
  <Characters>25098</Characters>
  <Application>Microsoft Office Word</Application>
  <DocSecurity>0</DocSecurity>
  <Lines>209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кола</dc:creator>
  <cp:keywords/>
  <dc:description/>
  <cp:lastModifiedBy>Школа</cp:lastModifiedBy>
  <cp:revision>2</cp:revision>
  <dcterms:created xsi:type="dcterms:W3CDTF">2020-09-27T13:59:00Z</dcterms:created>
  <dcterms:modified xsi:type="dcterms:W3CDTF">2020-09-27T13:59:00Z</dcterms:modified>
</cp:coreProperties>
</file>